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60" r:id="rId2"/>
    <p:sldId id="257" r:id="rId3"/>
    <p:sldId id="258" r:id="rId4"/>
    <p:sldId id="262" r:id="rId5"/>
    <p:sldId id="263" r:id="rId6"/>
    <p:sldId id="264" r:id="rId7"/>
    <p:sldId id="265" r:id="rId8"/>
    <p:sldId id="266" r:id="rId9"/>
    <p:sldId id="269" r:id="rId10"/>
    <p:sldId id="272" r:id="rId11"/>
    <p:sldId id="268" r:id="rId12"/>
    <p:sldId id="270" r:id="rId13"/>
    <p:sldId id="271" r:id="rId14"/>
    <p:sldId id="267" r:id="rId15"/>
    <p:sldId id="273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64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5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e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e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e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emf"/><Relationship Id="rId2" Type="http://schemas.openxmlformats.org/officeDocument/2006/relationships/image" Target="../media/image31.wmf"/><Relationship Id="rId16" Type="http://schemas.openxmlformats.org/officeDocument/2006/relationships/image" Target="../media/image45.e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5" Type="http://schemas.openxmlformats.org/officeDocument/2006/relationships/image" Target="../media/image44.emf"/><Relationship Id="rId10" Type="http://schemas.openxmlformats.org/officeDocument/2006/relationships/image" Target="../media/image39.emf"/><Relationship Id="rId4" Type="http://schemas.openxmlformats.org/officeDocument/2006/relationships/image" Target="../media/image33.emf"/><Relationship Id="rId9" Type="http://schemas.openxmlformats.org/officeDocument/2006/relationships/image" Target="../media/image38.wmf"/><Relationship Id="rId14" Type="http://schemas.openxmlformats.org/officeDocument/2006/relationships/image" Target="../media/image4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image" Target="../media/image48.wmf"/><Relationship Id="rId7" Type="http://schemas.openxmlformats.org/officeDocument/2006/relationships/image" Target="../media/image52.e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e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emf"/><Relationship Id="rId5" Type="http://schemas.openxmlformats.org/officeDocument/2006/relationships/image" Target="../media/image58.wmf"/><Relationship Id="rId4" Type="http://schemas.openxmlformats.org/officeDocument/2006/relationships/image" Target="../media/image5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82AB19-DBD4-4842-B3B3-F1709974F99D}" type="datetimeFigureOut">
              <a:rPr lang="en-US" smtClean="0"/>
              <a:t>5/1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DC1BFE-ADE1-47D6-B9B7-B67B0EA42C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8103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2" name="Google Shape;132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6899811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" name="Google Shape;132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5729258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" name="Google Shape;132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8726560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T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ấ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iề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ậ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ợp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vậ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ì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ế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ph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iệ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ậ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ợ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au</a:t>
            </a:r>
            <a:r>
              <a:rPr lang="en-US" baseline="0" dirty="0" smtClean="0"/>
              <a:t>.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aseline="0" dirty="0" smtClean="0"/>
              <a:t>VD. </a:t>
            </a:r>
            <a:r>
              <a:rPr lang="en-US" baseline="0" dirty="0" err="1" smtClean="0"/>
              <a:t>Nh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8 </a:t>
            </a:r>
            <a:r>
              <a:rPr lang="en-US" baseline="0" dirty="0" err="1" smtClean="0"/>
              <a:t>người</a:t>
            </a:r>
            <a:r>
              <a:rPr lang="en-US" baseline="0" dirty="0" smtClean="0"/>
              <a:t> con </a:t>
            </a:r>
            <a:r>
              <a:rPr lang="en-US" baseline="0" dirty="0" err="1" smtClean="0"/>
              <a:t>m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ẹ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ọi</a:t>
            </a:r>
            <a:r>
              <a:rPr lang="en-US" baseline="0" dirty="0" smtClean="0"/>
              <a:t> con </a:t>
            </a:r>
            <a:r>
              <a:rPr lang="en-US" baseline="0" dirty="0" err="1" smtClean="0"/>
              <a:t>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ì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ẽ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?</a:t>
            </a:r>
            <a:endParaRPr dirty="0"/>
          </a:p>
        </p:txBody>
      </p:sp>
      <p:sp>
        <p:nvSpPr>
          <p:cNvPr id="132" name="Google Shape;132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1199217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ấ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ọ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i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ồ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ặ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ậ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ợ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ằ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ữ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ầ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ẳ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ị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ủ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yền</a:t>
            </a:r>
            <a:endParaRPr lang="en-US" dirty="0" smtClean="0"/>
          </a:p>
          <a:p>
            <a:r>
              <a:rPr lang="en-US" dirty="0" err="1" smtClean="0"/>
              <a:t>Các</a:t>
            </a:r>
            <a:r>
              <a:rPr lang="en-US" baseline="0" dirty="0" err="1" smtClean="0"/>
              <a:t>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i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oặ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ọn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vi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1 </a:t>
            </a:r>
            <a:r>
              <a:rPr lang="en-US" baseline="0" dirty="0" err="1" smtClean="0"/>
              <a:t>dò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DC1BFE-ADE1-47D6-B9B7-B67B0EA42CA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8145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" name="Google Shape;132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9852265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" name="Google Shape;132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0542878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ữ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ậ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ợ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iề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úng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</a:t>
            </a:r>
            <a:r>
              <a:rPr lang="en-US" baseline="0" dirty="0" smtClean="0"/>
              <a:t> 2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ỉ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í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ặ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ưng</a:t>
            </a:r>
            <a:endParaRPr lang="en-US" baseline="0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aseline="0" dirty="0" err="1" smtClean="0"/>
              <a:t>Lưu</a:t>
            </a:r>
            <a:r>
              <a:rPr lang="en-US" baseline="0" dirty="0" smtClean="0"/>
              <a:t> ý: </a:t>
            </a:r>
            <a:r>
              <a:rPr lang="en-US" baseline="0" dirty="0" err="1" smtClean="0"/>
              <a:t>dạ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ọ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i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ọc</a:t>
            </a:r>
            <a:endParaRPr dirty="0"/>
          </a:p>
        </p:txBody>
      </p:sp>
      <p:sp>
        <p:nvSpPr>
          <p:cNvPr id="132" name="Google Shape;132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8750300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" name="Google Shape;132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600304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" name="Google Shape;132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047953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" name="Google Shape;132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667057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C9670-B182-4DA1-91FC-A6BB81E832A2}" type="datetimeFigureOut">
              <a:rPr lang="en-US" smtClean="0"/>
              <a:t>5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F0B00-2343-47A9-8944-B13D80D75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187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C9670-B182-4DA1-91FC-A6BB81E832A2}" type="datetimeFigureOut">
              <a:rPr lang="en-US" smtClean="0"/>
              <a:t>5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F0B00-2343-47A9-8944-B13D80D75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06686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C9670-B182-4DA1-91FC-A6BB81E832A2}" type="datetimeFigureOut">
              <a:rPr lang="en-US" smtClean="0"/>
              <a:t>5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F0B00-2343-47A9-8944-B13D80D75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5693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Janice作品">
  <p:cSld name="Janice作品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Google Shape;86;p11"/>
          <p:cNvGrpSpPr/>
          <p:nvPr/>
        </p:nvGrpSpPr>
        <p:grpSpPr>
          <a:xfrm>
            <a:off x="0" y="0"/>
            <a:ext cx="12187170" cy="6858000"/>
            <a:chOff x="0" y="0"/>
            <a:chExt cx="12190344" cy="6858000"/>
          </a:xfrm>
        </p:grpSpPr>
        <p:pic>
          <p:nvPicPr>
            <p:cNvPr id="87" name="Google Shape;87;p11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0" y="0"/>
              <a:ext cx="5593532" cy="6858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8" name="Google Shape;88;p11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 flipH="1">
              <a:off x="6596812" y="0"/>
              <a:ext cx="5593532" cy="6858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9" name="Google Shape;89;p11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 flipH="1">
              <a:off x="5593532" y="0"/>
              <a:ext cx="1008111" cy="6858000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565967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C9670-B182-4DA1-91FC-A6BB81E832A2}" type="datetimeFigureOut">
              <a:rPr lang="en-US" smtClean="0"/>
              <a:t>5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F0B00-2343-47A9-8944-B13D80D75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8426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C9670-B182-4DA1-91FC-A6BB81E832A2}" type="datetimeFigureOut">
              <a:rPr lang="en-US" smtClean="0"/>
              <a:t>5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F0B00-2343-47A9-8944-B13D80D75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0990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C9670-B182-4DA1-91FC-A6BB81E832A2}" type="datetimeFigureOut">
              <a:rPr lang="en-US" smtClean="0"/>
              <a:t>5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F0B00-2343-47A9-8944-B13D80D75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130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C9670-B182-4DA1-91FC-A6BB81E832A2}" type="datetimeFigureOut">
              <a:rPr lang="en-US" smtClean="0"/>
              <a:t>5/1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F0B00-2343-47A9-8944-B13D80D75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4987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C9670-B182-4DA1-91FC-A6BB81E832A2}" type="datetimeFigureOut">
              <a:rPr lang="en-US" smtClean="0"/>
              <a:t>5/1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F0B00-2343-47A9-8944-B13D80D75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4428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C9670-B182-4DA1-91FC-A6BB81E832A2}" type="datetimeFigureOut">
              <a:rPr lang="en-US" smtClean="0"/>
              <a:t>5/1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F0B00-2343-47A9-8944-B13D80D75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2870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C9670-B182-4DA1-91FC-A6BB81E832A2}" type="datetimeFigureOut">
              <a:rPr lang="en-US" smtClean="0"/>
              <a:t>5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F0B00-2343-47A9-8944-B13D80D75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248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C9670-B182-4DA1-91FC-A6BB81E832A2}" type="datetimeFigureOut">
              <a:rPr lang="en-US" smtClean="0"/>
              <a:t>5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F0B00-2343-47A9-8944-B13D80D75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9597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8C9670-B182-4DA1-91FC-A6BB81E832A2}" type="datetimeFigureOut">
              <a:rPr lang="en-US" smtClean="0"/>
              <a:t>5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EF0B00-2343-47A9-8944-B13D80D75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9688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1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0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7.e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7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4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4.wmf"/><Relationship Id="rId18" Type="http://schemas.openxmlformats.org/officeDocument/2006/relationships/image" Target="../media/image19.png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7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6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24" Type="http://schemas.openxmlformats.org/officeDocument/2006/relationships/image" Target="../media/image18.wmf"/><Relationship Id="rId5" Type="http://schemas.openxmlformats.org/officeDocument/2006/relationships/image" Target="../media/image10.wmf"/><Relationship Id="rId15" Type="http://schemas.openxmlformats.org/officeDocument/2006/relationships/image" Target="../media/image15.emf"/><Relationship Id="rId23" Type="http://schemas.openxmlformats.org/officeDocument/2006/relationships/oleObject" Target="../embeddings/oleObject15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20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2.bin"/><Relationship Id="rId22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9.e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38.wmf"/><Relationship Id="rId34" Type="http://schemas.openxmlformats.org/officeDocument/2006/relationships/oleObject" Target="../embeddings/oleObject41.bin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6.wmf"/><Relationship Id="rId25" Type="http://schemas.openxmlformats.org/officeDocument/2006/relationships/image" Target="../media/image40.wmf"/><Relationship Id="rId33" Type="http://schemas.openxmlformats.org/officeDocument/2006/relationships/image" Target="../media/image44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42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3.emf"/><Relationship Id="rId24" Type="http://schemas.openxmlformats.org/officeDocument/2006/relationships/oleObject" Target="../embeddings/oleObject36.bin"/><Relationship Id="rId32" Type="http://schemas.openxmlformats.org/officeDocument/2006/relationships/oleObject" Target="../embeddings/oleObject40.bin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23" Type="http://schemas.openxmlformats.org/officeDocument/2006/relationships/image" Target="../media/image39.emf"/><Relationship Id="rId28" Type="http://schemas.openxmlformats.org/officeDocument/2006/relationships/oleObject" Target="../embeddings/oleObject38.bin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7.wmf"/><Relationship Id="rId31" Type="http://schemas.openxmlformats.org/officeDocument/2006/relationships/image" Target="../media/image43.e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41.emf"/><Relationship Id="rId30" Type="http://schemas.openxmlformats.org/officeDocument/2006/relationships/oleObject" Target="../embeddings/oleObject39.bin"/><Relationship Id="rId35" Type="http://schemas.openxmlformats.org/officeDocument/2006/relationships/image" Target="../media/image45.emf"/><Relationship Id="rId8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4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52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e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3.e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/>
        </p:nvSpPr>
        <p:spPr>
          <a:xfrm>
            <a:off x="4005212" y="876066"/>
            <a:ext cx="952108" cy="970961"/>
          </a:xfrm>
          <a:prstGeom prst="triangl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599272" y="3300808"/>
            <a:ext cx="914400" cy="109350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lowchart: Connector 12"/>
          <p:cNvSpPr/>
          <p:nvPr/>
        </p:nvSpPr>
        <p:spPr>
          <a:xfrm>
            <a:off x="1580166" y="1108461"/>
            <a:ext cx="1187777" cy="1197204"/>
          </a:xfrm>
          <a:prstGeom prst="flowChartConnector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065647" y="4815973"/>
            <a:ext cx="11123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007737" y="1890166"/>
            <a:ext cx="8201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117195" y="3224673"/>
            <a:ext cx="11170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291552" y="4627839"/>
            <a:ext cx="10322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63728" y="2262421"/>
            <a:ext cx="11123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00417" y="4779388"/>
            <a:ext cx="8389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4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5201238" y="235646"/>
            <a:ext cx="0" cy="642908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445157" y="329938"/>
            <a:ext cx="627236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445157" y="1519758"/>
            <a:ext cx="641140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ì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a; b; c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0;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445157" y="4004383"/>
            <a:ext cx="641140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; c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0; a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1;b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7497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02383" y="893440"/>
            <a:ext cx="10375769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(SGK - 9)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  <a:p>
            <a:pPr algn="ctr">
              <a:lnSpc>
                <a:spcPct val="150000"/>
              </a:lnSpc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T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, 9 &lt; x &lt;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1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T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4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x &lt; 18</a:t>
            </a:r>
          </a:p>
          <a:p>
            <a:pPr>
              <a:lnSpc>
                <a:spcPct val="150000"/>
              </a:lnSpc>
            </a:pP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599246"/>
              </p:ext>
            </p:extLst>
          </p:nvPr>
        </p:nvGraphicFramePr>
        <p:xfrm>
          <a:off x="1372765" y="1623178"/>
          <a:ext cx="469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3" imgW="4698720" imgH="431640" progId="Equation.DSMT4">
                  <p:embed/>
                </p:oleObj>
              </mc:Choice>
              <mc:Fallback>
                <p:oleObj name="Equation" r:id="rId3" imgW="4698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2765" y="1623178"/>
                        <a:ext cx="4699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599780"/>
              </p:ext>
            </p:extLst>
          </p:nvPr>
        </p:nvGraphicFramePr>
        <p:xfrm>
          <a:off x="1377640" y="2148543"/>
          <a:ext cx="234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Equation" r:id="rId5" imgW="2349360" imgH="431640" progId="Equation.DSMT4">
                  <p:embed/>
                </p:oleObj>
              </mc:Choice>
              <mc:Fallback>
                <p:oleObj name="Equation" r:id="rId5" imgW="2349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7640" y="2148543"/>
                        <a:ext cx="2349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515034"/>
              </p:ext>
            </p:extLst>
          </p:nvPr>
        </p:nvGraphicFramePr>
        <p:xfrm>
          <a:off x="2143943" y="3249221"/>
          <a:ext cx="46974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7" imgW="4696904" imgH="431177" progId="Equation.DSMT4">
                  <p:embed/>
                </p:oleObj>
              </mc:Choice>
              <mc:Fallback>
                <p:oleObj name="Equation" r:id="rId7" imgW="4696904" imgH="4311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3943" y="3249221"/>
                        <a:ext cx="469741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426561"/>
              </p:ext>
            </p:extLst>
          </p:nvPr>
        </p:nvGraphicFramePr>
        <p:xfrm>
          <a:off x="1165651" y="3784013"/>
          <a:ext cx="12430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9" imgW="1243584" imgH="480207" progId="Equation.DSMT4">
                  <p:embed/>
                </p:oleObj>
              </mc:Choice>
              <mc:Fallback>
                <p:oleObj name="Equation" r:id="rId9" imgW="1243584" imgH="4802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65651" y="3784013"/>
                        <a:ext cx="1243013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298873"/>
              </p:ext>
            </p:extLst>
          </p:nvPr>
        </p:nvGraphicFramePr>
        <p:xfrm>
          <a:off x="7488924" y="3798414"/>
          <a:ext cx="29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11" imgW="291960" imgH="431640" progId="Equation.DSMT4">
                  <p:embed/>
                </p:oleObj>
              </mc:Choice>
              <mc:Fallback>
                <p:oleObj name="Equation" r:id="rId11" imgW="291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88924" y="3798414"/>
                        <a:ext cx="292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415941"/>
              </p:ext>
            </p:extLst>
          </p:nvPr>
        </p:nvGraphicFramePr>
        <p:xfrm>
          <a:off x="2143943" y="4352143"/>
          <a:ext cx="23479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13" imgW="2348632" imgH="429735" progId="Equation.DSMT4">
                  <p:embed/>
                </p:oleObj>
              </mc:Choice>
              <mc:Fallback>
                <p:oleObj name="Equation" r:id="rId13" imgW="2348632" imgH="4297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43943" y="4352143"/>
                        <a:ext cx="2347913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575192"/>
              </p:ext>
            </p:extLst>
          </p:nvPr>
        </p:nvGraphicFramePr>
        <p:xfrm>
          <a:off x="1138664" y="4886053"/>
          <a:ext cx="1270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15" imgW="1269492" imgH="481650" progId="Equation.DSMT4">
                  <p:embed/>
                </p:oleObj>
              </mc:Choice>
              <mc:Fallback>
                <p:oleObj name="Equation" r:id="rId15" imgW="1269492" imgH="4816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38664" y="4886053"/>
                        <a:ext cx="1270000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265565"/>
              </p:ext>
            </p:extLst>
          </p:nvPr>
        </p:nvGraphicFramePr>
        <p:xfrm>
          <a:off x="6550843" y="4892598"/>
          <a:ext cx="2905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17" imgW="291105" imgH="429735" progId="Equation.DSMT4">
                  <p:embed/>
                </p:oleObj>
              </mc:Choice>
              <mc:Fallback>
                <p:oleObj name="Equation" r:id="rId17" imgW="291105" imgH="4297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50843" y="4892598"/>
                        <a:ext cx="290513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2811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5669" y="546754"/>
            <a:ext cx="116892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n</a:t>
            </a:r>
            <a:endParaRPr lang="en-US" sz="4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84463" y="1687585"/>
            <a:ext cx="10426045" cy="13943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endParaRPr lang="en-US" sz="3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. 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675775"/>
              </p:ext>
            </p:extLst>
          </p:nvPr>
        </p:nvGraphicFramePr>
        <p:xfrm>
          <a:off x="1465863" y="2570720"/>
          <a:ext cx="2286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4" imgW="2286000" imgH="1028520" progId="Equation.DSMT4">
                  <p:embed/>
                </p:oleObj>
              </mc:Choice>
              <mc:Fallback>
                <p:oleObj name="Equation" r:id="rId4" imgW="228600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5863" y="2570720"/>
                        <a:ext cx="22860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5901180" y="3047362"/>
            <a:ext cx="2592372" cy="2118527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796726" y="3384223"/>
            <a:ext cx="141402" cy="177489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640425" y="3589944"/>
            <a:ext cx="141402" cy="177489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796726" y="4414887"/>
            <a:ext cx="141402" cy="177489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781827" y="4106625"/>
            <a:ext cx="141402" cy="177489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462072" y="3216212"/>
            <a:ext cx="216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454243" y="3169995"/>
            <a:ext cx="216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86657" y="4293541"/>
            <a:ext cx="216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532016" y="4340675"/>
            <a:ext cx="216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8545400" y="4713596"/>
            <a:ext cx="141402" cy="177489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8686802" y="4802340"/>
            <a:ext cx="216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Arrow Connector 17"/>
          <p:cNvCxnSpPr>
            <a:stCxn id="6" idx="7"/>
          </p:cNvCxnSpPr>
          <p:nvPr/>
        </p:nvCxnSpPr>
        <p:spPr>
          <a:xfrm flipV="1">
            <a:off x="8113908" y="3034620"/>
            <a:ext cx="964104" cy="32299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9078010" y="2818614"/>
            <a:ext cx="546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6139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 animBg="1"/>
      <p:bldP spid="7" grpId="0" animBg="1"/>
      <p:bldP spid="8" grpId="0" animBg="1"/>
      <p:bldP spid="9" grpId="0" animBg="1"/>
      <p:bldP spid="10" grpId="0" animBg="1"/>
      <p:bldP spid="11" grpId="0"/>
      <p:bldP spid="12" grpId="0"/>
      <p:bldP spid="13" grpId="0"/>
      <p:bldP spid="14" grpId="0"/>
      <p:bldP spid="15" grpId="0" animBg="1"/>
      <p:bldP spid="16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087223" y="485050"/>
            <a:ext cx="9565065" cy="26930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vi-VN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1: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vi-VN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vi-VN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au đây </a:t>
            </a:r>
            <a:r>
              <a:rPr lang="vi-V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Aft>
                <a:spcPts val="1000"/>
              </a:spcAft>
              <a:buSzPts val="1000"/>
              <a:tabLst>
                <a:tab pos="457200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A</a:t>
            </a:r>
            <a:r>
              <a:rPr lang="vi-VN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vi-VN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[1; 2; 3; </a:t>
            </a:r>
            <a:r>
              <a:rPr lang="vi-VN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]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vi-VN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vi-VN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(1; 2; 3; 4)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Aft>
                <a:spcPts val="1000"/>
              </a:spcAft>
              <a:buSzPts val="1000"/>
              <a:tabLst>
                <a:tab pos="457200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vi-VN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M </a:t>
            </a:r>
            <a:r>
              <a:rPr lang="vi-VN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; 2; 3; </a:t>
            </a:r>
            <a:r>
              <a:rPr lang="vi-VN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	</a:t>
            </a:r>
            <a:r>
              <a:rPr lang="vi-VN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r>
              <a:rPr lang="vi-VN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= {1; 2; 3; 4}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R="0" lvl="0" algn="just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  <a:buSzPts val="1000"/>
              <a:tabLst>
                <a:tab pos="457200" algn="l"/>
              </a:tabLst>
            </a:pP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87223" y="2360620"/>
            <a:ext cx="9668760" cy="20108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vi-VN" sz="2400" b="1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Câu 2:</a:t>
            </a:r>
            <a:r>
              <a:rPr lang="vi-VN" sz="24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 Cho B = {2; 3; 4; 5}. </a:t>
            </a:r>
            <a:r>
              <a:rPr lang="vi-VN" sz="2400" dirty="0" err="1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Chọn</a:t>
            </a:r>
            <a:r>
              <a:rPr lang="vi-VN" sz="24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đáp</a:t>
            </a:r>
            <a:r>
              <a:rPr lang="vi-VN" sz="24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án</a:t>
            </a:r>
            <a:r>
              <a:rPr lang="vi-VN" sz="24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 sai trong </a:t>
            </a:r>
            <a:r>
              <a:rPr lang="vi-VN" sz="2400" dirty="0" err="1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các</a:t>
            </a:r>
            <a:r>
              <a:rPr lang="vi-VN" sz="24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đáp</a:t>
            </a:r>
            <a:r>
              <a:rPr lang="vi-VN" sz="24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án</a:t>
            </a:r>
            <a:r>
              <a:rPr lang="vi-VN" sz="24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 sau?</a:t>
            </a:r>
            <a:endParaRPr lang="en-US" sz="2400" dirty="0">
              <a:solidFill>
                <a:schemeClr val="bg1"/>
              </a:solidFill>
              <a:latin typeface="+mj-lt"/>
              <a:ea typeface="Calibri" panose="020F0502020204030204" pitchFamily="34" charset="0"/>
            </a:endParaRPr>
          </a:p>
          <a:p>
            <a:pPr marR="0" lvl="0" algn="just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  <a:buSzPts val="1000"/>
              <a:tabLst>
                <a:tab pos="457200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 2 ∈ B  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 5 ∈ B     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1000"/>
              </a:spcAft>
              <a:buSzPts val="1000"/>
              <a:tabLst>
                <a:tab pos="457200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 1 ∉ B    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 6 ∈ </a:t>
            </a:r>
            <a:r>
              <a:rPr lang="vi-VN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4703975" y="1951347"/>
            <a:ext cx="480767" cy="546754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703975" y="3824673"/>
            <a:ext cx="480767" cy="546754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45821" y="4271658"/>
            <a:ext cx="9216272" cy="26930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vi-VN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3: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vi-V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vi-V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hiên </a:t>
            </a:r>
            <a:r>
              <a:rPr lang="vi-V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ơn 5 </a:t>
            </a:r>
            <a:r>
              <a:rPr lang="vi-V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ơn 10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Aft>
                <a:spcPts val="1000"/>
              </a:spcAft>
              <a:buSzPts val="1000"/>
              <a:tabLst>
                <a:tab pos="457200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vi-VN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vi-VN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{6; 7; 8; 9}    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 </a:t>
            </a:r>
            <a:r>
              <a:rPr lang="vi-VN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{5; 6; 7; 8; 9}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Aft>
                <a:spcPts val="1000"/>
              </a:spcAft>
              <a:buSzPts val="1000"/>
              <a:tabLst>
                <a:tab pos="457200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vi-VN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 A = {6; 7; 8; 9; 10}    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vi-VN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 A = {6; 7; 8}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R="0" lvl="0" algn="just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  <a:buSzPts val="1000"/>
              <a:tabLst>
                <a:tab pos="457200" algn="l"/>
              </a:tabLst>
            </a:pP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1377884" y="5089133"/>
            <a:ext cx="480767" cy="546754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879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8" grpId="0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13848" y="763760"/>
            <a:ext cx="9791307" cy="20108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vi-VN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4: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vi-V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 </a:t>
            </a:r>
            <a:r>
              <a:rPr lang="vi-V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hau trong </a:t>
            </a:r>
            <a:r>
              <a:rPr lang="vi-V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ụm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“HOC SINH”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marR="0" algn="just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 P = {H; O; C; S; I; N; H}     	B. P = {H; O; C; S; I; N}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marR="0" algn="just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 P = {H; C; S; I; N}     		D. P = {H; O; C; H; I; N}</a:t>
            </a:r>
            <a:endParaRPr lang="en-US" sz="2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89261" y="2850818"/>
            <a:ext cx="9800733" cy="33752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vi-VN" sz="2400" b="1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Câu 5:</a:t>
            </a:r>
            <a:r>
              <a:rPr lang="vi-VN" sz="24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 </a:t>
            </a:r>
            <a:r>
              <a:rPr lang="vi-VN" sz="2400" dirty="0" err="1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Viết</a:t>
            </a:r>
            <a:r>
              <a:rPr lang="vi-VN" sz="24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tập</a:t>
            </a:r>
            <a:r>
              <a:rPr lang="vi-VN" sz="24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hợp</a:t>
            </a:r>
            <a:r>
              <a:rPr lang="vi-VN" sz="24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 A = {16; 17; 18; 19} </a:t>
            </a:r>
            <a:r>
              <a:rPr lang="vi-VN" sz="2400" dirty="0" err="1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dưới</a:t>
            </a:r>
            <a:r>
              <a:rPr lang="vi-VN" sz="24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dạng</a:t>
            </a:r>
            <a:r>
              <a:rPr lang="vi-VN" sz="24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chỉ</a:t>
            </a:r>
            <a:r>
              <a:rPr lang="vi-VN" sz="24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 ra </a:t>
            </a:r>
            <a:r>
              <a:rPr lang="vi-VN" sz="2400" dirty="0" err="1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tính</a:t>
            </a:r>
            <a:r>
              <a:rPr lang="vi-VN" sz="24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chất</a:t>
            </a:r>
            <a:r>
              <a:rPr lang="vi-VN" sz="24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đặc</a:t>
            </a:r>
            <a:r>
              <a:rPr lang="vi-VN" sz="24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 trưng</a:t>
            </a:r>
            <a:endParaRPr lang="en-US" sz="2400" dirty="0">
              <a:solidFill>
                <a:schemeClr val="bg1"/>
              </a:solidFill>
              <a:latin typeface="+mj-lt"/>
              <a:ea typeface="Calibri" panose="020F0502020204030204" pitchFamily="34" charset="0"/>
            </a:endParaRPr>
          </a:p>
          <a:p>
            <a:pPr marL="342900" marR="0" lvl="0" indent="-342900" algn="just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  <a:buSzPts val="1000"/>
              <a:buFont typeface="Symbol" panose="05050102010706020507" pitchFamily="18" charset="2"/>
              <a:buChar char=""/>
              <a:tabLst>
                <a:tab pos="457200" algn="l"/>
              </a:tabLst>
            </a:pPr>
            <a:r>
              <a:rPr lang="vi-VN" sz="24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A. A = {x|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5 &lt; x &lt; 19}     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  <a:buSzPts val="1000"/>
              <a:buFont typeface="Symbol" panose="05050102010706020507" pitchFamily="18" charset="2"/>
              <a:buChar char=""/>
              <a:tabLst>
                <a:tab pos="457200" algn="l"/>
              </a:tabLst>
            </a:pPr>
            <a:r>
              <a:rPr lang="vi-VN" sz="24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B. A = {x|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5 &lt; x &lt; 20}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  <a:buSzPts val="1000"/>
              <a:buFont typeface="Symbol" panose="05050102010706020507" pitchFamily="18" charset="2"/>
              <a:buChar char=""/>
              <a:tabLst>
                <a:tab pos="457200" algn="l"/>
              </a:tabLst>
            </a:pP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 A = {x|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6 &lt; x &lt; 20}     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  <a:buSzPts val="1000"/>
              <a:buFont typeface="Symbol" panose="05050102010706020507" pitchFamily="18" charset="2"/>
              <a:buChar char=""/>
              <a:tabLst>
                <a:tab pos="457200" algn="l"/>
              </a:tabLst>
            </a:pP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 A = {x|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5 &lt; x ≤ 20}</a:t>
            </a:r>
            <a:endParaRPr lang="en-US" sz="2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5308860" y="1495786"/>
            <a:ext cx="480767" cy="546754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161067" y="4265082"/>
            <a:ext cx="480767" cy="546754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586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3724" y="556689"/>
            <a:ext cx="115110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3200" b="1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3724" y="1157749"/>
            <a:ext cx="11354390" cy="44781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; B; C;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.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.             x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x &lt; 4	</a:t>
            </a:r>
          </a:p>
          <a:p>
            <a:pPr>
              <a:spcAft>
                <a:spcPts val="600"/>
              </a:spcAft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(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			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. 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  <a:p>
            <a:pPr>
              <a:spcAft>
                <a:spcPts val="600"/>
              </a:spcAft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{},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;”.</a:t>
            </a:r>
          </a:p>
          <a:p>
            <a:pPr>
              <a:spcAft>
                <a:spcPts val="600"/>
              </a:spcAft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y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.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: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397420"/>
              </p:ext>
            </p:extLst>
          </p:nvPr>
        </p:nvGraphicFramePr>
        <p:xfrm>
          <a:off x="7448680" y="2094047"/>
          <a:ext cx="181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" name="Equation" r:id="rId4" imgW="1815840" imgH="431640" progId="Equation.DSMT4">
                  <p:embed/>
                </p:oleObj>
              </mc:Choice>
              <mc:Fallback>
                <p:oleObj name="Equation" r:id="rId4" imgW="1815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48680" y="2094047"/>
                        <a:ext cx="1816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491651"/>
              </p:ext>
            </p:extLst>
          </p:nvPr>
        </p:nvGraphicFramePr>
        <p:xfrm>
          <a:off x="7442330" y="2497690"/>
          <a:ext cx="91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" name="Equation" r:id="rId6" imgW="914400" imgH="482400" progId="Equation.DSMT4">
                  <p:embed/>
                </p:oleObj>
              </mc:Choice>
              <mc:Fallback>
                <p:oleObj name="Equation" r:id="rId6" imgW="914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42330" y="2497690"/>
                        <a:ext cx="914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45539"/>
              </p:ext>
            </p:extLst>
          </p:nvPr>
        </p:nvGraphicFramePr>
        <p:xfrm>
          <a:off x="10910823" y="2512983"/>
          <a:ext cx="29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" name="Equation" r:id="rId8" imgW="291960" imgH="431640" progId="Equation.DSMT4">
                  <p:embed/>
                </p:oleObj>
              </mc:Choice>
              <mc:Fallback>
                <p:oleObj name="Equation" r:id="rId8" imgW="291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910823" y="2512983"/>
                        <a:ext cx="292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563322"/>
              </p:ext>
            </p:extLst>
          </p:nvPr>
        </p:nvGraphicFramePr>
        <p:xfrm>
          <a:off x="1744350" y="3062294"/>
          <a:ext cx="50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" name="Equation" r:id="rId10" imgW="507960" imgH="291960" progId="Equation.DSMT4">
                  <p:embed/>
                </p:oleObj>
              </mc:Choice>
              <mc:Fallback>
                <p:oleObj name="Equation" r:id="rId10" imgW="507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44350" y="3062294"/>
                        <a:ext cx="508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425689"/>
              </p:ext>
            </p:extLst>
          </p:nvPr>
        </p:nvGraphicFramePr>
        <p:xfrm>
          <a:off x="7442330" y="3005865"/>
          <a:ext cx="153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" name="Equation" r:id="rId12" imgW="1536480" imgH="342720" progId="Equation.DSMT4">
                  <p:embed/>
                </p:oleObj>
              </mc:Choice>
              <mc:Fallback>
                <p:oleObj name="Equation" r:id="rId12" imgW="1536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42330" y="3005865"/>
                        <a:ext cx="153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045660"/>
              </p:ext>
            </p:extLst>
          </p:nvPr>
        </p:nvGraphicFramePr>
        <p:xfrm>
          <a:off x="3430958" y="4757822"/>
          <a:ext cx="205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" name="Equation" r:id="rId14" imgW="2057400" imgH="431640" progId="Equation.DSMT4">
                  <p:embed/>
                </p:oleObj>
              </mc:Choice>
              <mc:Fallback>
                <p:oleObj name="Equation" r:id="rId14" imgW="2057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30958" y="4757822"/>
                        <a:ext cx="2057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501890"/>
              </p:ext>
            </p:extLst>
          </p:nvPr>
        </p:nvGraphicFramePr>
        <p:xfrm>
          <a:off x="4303963" y="5189538"/>
          <a:ext cx="193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Equation" r:id="rId16" imgW="1930320" imgH="431640" progId="Equation.DSMT4">
                  <p:embed/>
                </p:oleObj>
              </mc:Choice>
              <mc:Fallback>
                <p:oleObj name="Equation" r:id="rId16" imgW="1930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03963" y="5189538"/>
                        <a:ext cx="1930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054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454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6095" y="1284906"/>
            <a:ext cx="116798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p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69303" y="1983267"/>
            <a:ext cx="9502219" cy="113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D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485059" y="586545"/>
            <a:ext cx="522187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. SỐ TỰ NHIÊN</a:t>
            </a:r>
          </a:p>
        </p:txBody>
      </p:sp>
    </p:spTree>
    <p:extLst>
      <p:ext uri="{BB962C8B-B14F-4D97-AF65-F5344CB8AC3E}">
        <p14:creationId xmlns:p14="http://schemas.microsoft.com/office/powerpoint/2010/main" val="2970784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6375" y="669302"/>
            <a:ext cx="10680569" cy="701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3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34738" y="1628738"/>
            <a:ext cx="10799975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; B; C;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; b;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; d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b; c;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: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{}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;”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31737"/>
              </p:ext>
            </p:extLst>
          </p:nvPr>
        </p:nvGraphicFramePr>
        <p:xfrm>
          <a:off x="3619975" y="2951725"/>
          <a:ext cx="187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4" imgW="1879560" imgH="431640" progId="Equation.DSMT4">
                  <p:embed/>
                </p:oleObj>
              </mc:Choice>
              <mc:Fallback>
                <p:oleObj name="Equation" r:id="rId4" imgW="1879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19975" y="2951725"/>
                        <a:ext cx="1879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6946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64146" y="314879"/>
            <a:ext cx="7551298" cy="618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1.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“TOAN HOC”</a:t>
            </a:r>
          </a:p>
          <a:p>
            <a:pPr algn="ctr">
              <a:lnSpc>
                <a:spcPct val="150000"/>
              </a:lnSpc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TOAN HOC”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368178"/>
              </p:ext>
            </p:extLst>
          </p:nvPr>
        </p:nvGraphicFramePr>
        <p:xfrm>
          <a:off x="2965383" y="4863900"/>
          <a:ext cx="207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" name="Equation" r:id="rId4" imgW="2070000" imgH="431640" progId="Equation.DSMT4">
                  <p:embed/>
                </p:oleObj>
              </mc:Choice>
              <mc:Fallback>
                <p:oleObj name="Equation" r:id="rId4" imgW="2070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65383" y="4863900"/>
                        <a:ext cx="2070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031842"/>
              </p:ext>
            </p:extLst>
          </p:nvPr>
        </p:nvGraphicFramePr>
        <p:xfrm>
          <a:off x="2901950" y="5876925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" name="Equation" r:id="rId6" imgW="2641320" imgH="431640" progId="Equation.DSMT4">
                  <p:embed/>
                </p:oleObj>
              </mc:Choice>
              <mc:Fallback>
                <p:oleObj name="Equation" r:id="rId6" imgW="2641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1950" y="5876925"/>
                        <a:ext cx="2641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196006"/>
              </p:ext>
            </p:extLst>
          </p:nvPr>
        </p:nvGraphicFramePr>
        <p:xfrm>
          <a:off x="3322638" y="3811588"/>
          <a:ext cx="80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Equation" r:id="rId8" imgW="799920" imgH="431640" progId="Equation.DSMT4">
                  <p:embed/>
                </p:oleObj>
              </mc:Choice>
              <mc:Fallback>
                <p:oleObj name="Equation" r:id="rId8" imgW="799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22638" y="3811588"/>
                        <a:ext cx="800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858415"/>
              </p:ext>
            </p:extLst>
          </p:nvPr>
        </p:nvGraphicFramePr>
        <p:xfrm>
          <a:off x="3961941" y="3862651"/>
          <a:ext cx="673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Equation" r:id="rId10" imgW="672840" imgH="330120" progId="Equation.DSMT4">
                  <p:embed/>
                </p:oleObj>
              </mc:Choice>
              <mc:Fallback>
                <p:oleObj name="Equation" r:id="rId10" imgW="672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61941" y="3862651"/>
                        <a:ext cx="673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609281"/>
              </p:ext>
            </p:extLst>
          </p:nvPr>
        </p:nvGraphicFramePr>
        <p:xfrm>
          <a:off x="4482377" y="3821279"/>
          <a:ext cx="29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Equation" r:id="rId12" imgW="291960" imgH="431640" progId="Equation.DSMT4">
                  <p:embed/>
                </p:oleObj>
              </mc:Choice>
              <mc:Fallback>
                <p:oleObj name="Equation" r:id="rId12" imgW="291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82377" y="3821279"/>
                        <a:ext cx="292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558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80388" y="565608"/>
            <a:ext cx="9351389" cy="70173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.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ần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ử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uộc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ập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ợp</a:t>
            </a:r>
            <a:endParaRPr lang="en-US" sz="3000" dirty="0" smtClean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D2.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       (3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uộc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B), 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      (4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ông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uộc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E), </a:t>
            </a:r>
          </a:p>
          <a:p>
            <a:pPr>
              <a:lnSpc>
                <a:spcPct val="150000"/>
              </a:lnSpc>
            </a:pP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uyện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ập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: Cho A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ập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ợp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ẵn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ớn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ơn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0</a:t>
            </a:r>
          </a:p>
          <a:p>
            <a:pPr>
              <a:lnSpc>
                <a:spcPct val="150000"/>
              </a:lnSpc>
            </a:pP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ãy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iểm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ấu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    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o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ỗ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ống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o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ích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ợp</a:t>
            </a:r>
            <a:endParaRPr lang="en-US" sz="3000" dirty="0" smtClean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           a. 7 ….  A		b. 4 ….. A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  c. 10 …. A	d.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6 …. A</a:t>
            </a:r>
          </a:p>
          <a:p>
            <a:pPr>
              <a:lnSpc>
                <a:spcPct val="150000"/>
              </a:lnSpc>
            </a:pPr>
            <a:endParaRPr lang="en-US" sz="3000" dirty="0" smtClean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639966"/>
              </p:ext>
            </p:extLst>
          </p:nvPr>
        </p:nvGraphicFramePr>
        <p:xfrm>
          <a:off x="1635125" y="2196904"/>
          <a:ext cx="812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6" name="Equation" r:id="rId4" imgW="812520" imgH="330120" progId="Equation.DSMT4">
                  <p:embed/>
                </p:oleObj>
              </mc:Choice>
              <mc:Fallback>
                <p:oleObj name="Equation" r:id="rId4" imgW="8125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5125" y="2196904"/>
                        <a:ext cx="812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103922"/>
              </p:ext>
            </p:extLst>
          </p:nvPr>
        </p:nvGraphicFramePr>
        <p:xfrm>
          <a:off x="1616075" y="2914650"/>
          <a:ext cx="83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7" name="Equation" r:id="rId6" imgW="838080" imgH="355320" progId="Equation.DSMT4">
                  <p:embed/>
                </p:oleObj>
              </mc:Choice>
              <mc:Fallback>
                <p:oleObj name="Equation" r:id="rId6" imgW="838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6075" y="2914650"/>
                        <a:ext cx="838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631571"/>
              </p:ext>
            </p:extLst>
          </p:nvPr>
        </p:nvGraphicFramePr>
        <p:xfrm>
          <a:off x="3333030" y="4311007"/>
          <a:ext cx="609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" name="Equation" r:id="rId8" imgW="609480" imgH="355320" progId="Equation.DSMT4">
                  <p:embed/>
                </p:oleObj>
              </mc:Choice>
              <mc:Fallback>
                <p:oleObj name="Equation" r:id="rId8" imgW="6094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33030" y="4311007"/>
                        <a:ext cx="609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096663"/>
              </p:ext>
            </p:extLst>
          </p:nvPr>
        </p:nvGraphicFramePr>
        <p:xfrm>
          <a:off x="6589137" y="5666794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" name="Equation" r:id="rId10" imgW="228600" imgH="228600" progId="Equation.DSMT4">
                  <p:embed/>
                </p:oleObj>
              </mc:Choice>
              <mc:Fallback>
                <p:oleObj name="Equation" r:id="rId10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89137" y="5666794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236714"/>
              </p:ext>
            </p:extLst>
          </p:nvPr>
        </p:nvGraphicFramePr>
        <p:xfrm>
          <a:off x="6474837" y="4931184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" name="Equation" r:id="rId12" imgW="228600" imgH="291960" progId="Equation.DSMT4">
                  <p:embed/>
                </p:oleObj>
              </mc:Choice>
              <mc:Fallback>
                <p:oleObj name="Equation" r:id="rId12" imgW="228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74837" y="4931184"/>
                        <a:ext cx="228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955669"/>
              </p:ext>
            </p:extLst>
          </p:nvPr>
        </p:nvGraphicFramePr>
        <p:xfrm>
          <a:off x="3803108" y="4955062"/>
          <a:ext cx="22701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" name="Equation" r:id="rId14" imgW="227055" imgH="290937" progId="Equation.DSMT4">
                  <p:embed/>
                </p:oleObj>
              </mc:Choice>
              <mc:Fallback>
                <p:oleObj name="Equation" r:id="rId14" imgW="227055" imgH="2909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03108" y="4955062"/>
                        <a:ext cx="227013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534543"/>
              </p:ext>
            </p:extLst>
          </p:nvPr>
        </p:nvGraphicFramePr>
        <p:xfrm>
          <a:off x="4030121" y="5609701"/>
          <a:ext cx="22701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" name="Equation" r:id="rId16" imgW="227055" imgH="290937" progId="Equation.DSMT4">
                  <p:embed/>
                </p:oleObj>
              </mc:Choice>
              <mc:Fallback>
                <p:oleObj name="Equation" r:id="rId16" imgW="227055" imgH="2909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30121" y="5609701"/>
                        <a:ext cx="227013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613892" y="1394700"/>
            <a:ext cx="2047875" cy="60007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220296" y="1394700"/>
            <a:ext cx="2276475" cy="581025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931953"/>
              </p:ext>
            </p:extLst>
          </p:nvPr>
        </p:nvGraphicFramePr>
        <p:xfrm>
          <a:off x="4436769" y="2206625"/>
          <a:ext cx="194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" name="Equation" r:id="rId20" imgW="1942920" imgH="419040" progId="Equation.DSMT4">
                  <p:embed/>
                </p:oleObj>
              </mc:Choice>
              <mc:Fallback>
                <p:oleObj name="Equation" r:id="rId20" imgW="1942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36769" y="2206625"/>
                        <a:ext cx="1943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8217963" y="1451850"/>
            <a:ext cx="2562225" cy="542925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369964"/>
              </p:ext>
            </p:extLst>
          </p:nvPr>
        </p:nvGraphicFramePr>
        <p:xfrm>
          <a:off x="5542601" y="2873375"/>
          <a:ext cx="176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" name="Equation" r:id="rId23" imgW="1765080" imgH="393480" progId="Equation.DSMT4">
                  <p:embed/>
                </p:oleObj>
              </mc:Choice>
              <mc:Fallback>
                <p:oleObj name="Equation" r:id="rId23" imgW="1765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42601" y="2873375"/>
                        <a:ext cx="1765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8249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68924" y="678729"/>
            <a:ext cx="947393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3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. A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ập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; 3; 5; 7; 9</a:t>
            </a:r>
          </a:p>
          <a:p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97583" y="2463521"/>
            <a:ext cx="11076495" cy="1708160"/>
          </a:xfrm>
          <a:prstGeom prst="rect">
            <a:avLst/>
          </a:prstGeom>
          <a:noFill/>
        </p:spPr>
        <p:txBody>
          <a:bodyPr wrap="square" numCol="2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3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endParaRPr lang="en-US" sz="3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x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x &lt; 10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910946"/>
              </p:ext>
            </p:extLst>
          </p:nvPr>
        </p:nvGraphicFramePr>
        <p:xfrm>
          <a:off x="1944344" y="3536127"/>
          <a:ext cx="2578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4" imgW="2577960" imgH="520560" progId="Equation.DSMT4">
                  <p:embed/>
                </p:oleObj>
              </mc:Choice>
              <mc:Fallback>
                <p:oleObj name="Equation" r:id="rId4" imgW="25779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4344" y="3536127"/>
                        <a:ext cx="25781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5495827" y="2463521"/>
            <a:ext cx="18853" cy="2560966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181192"/>
              </p:ext>
            </p:extLst>
          </p:nvPr>
        </p:nvGraphicFramePr>
        <p:xfrm>
          <a:off x="6072629" y="3507848"/>
          <a:ext cx="1117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6" imgW="1117440" imgH="571320" progId="Equation.DSMT4">
                  <p:embed/>
                </p:oleObj>
              </mc:Choice>
              <mc:Fallback>
                <p:oleObj name="Equation" r:id="rId6" imgW="11174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72629" y="3507848"/>
                        <a:ext cx="11176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77039"/>
              </p:ext>
            </p:extLst>
          </p:nvPr>
        </p:nvGraphicFramePr>
        <p:xfrm>
          <a:off x="10972800" y="3514392"/>
          <a:ext cx="355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8" imgW="355320" imgH="520560" progId="Equation.DSMT4">
                  <p:embed/>
                </p:oleObj>
              </mc:Choice>
              <mc:Fallback>
                <p:oleObj name="Equation" r:id="rId8" imgW="3553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972800" y="3514392"/>
                        <a:ext cx="3556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31217" y="5128181"/>
            <a:ext cx="54581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D.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ồm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582567"/>
              </p:ext>
            </p:extLst>
          </p:nvPr>
        </p:nvGraphicFramePr>
        <p:xfrm>
          <a:off x="2480920" y="5738911"/>
          <a:ext cx="222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10" imgW="2222280" imgH="431640" progId="Equation.DSMT4">
                  <p:embed/>
                </p:oleObj>
              </mc:Choice>
              <mc:Fallback>
                <p:oleObj name="Equation" r:id="rId10" imgW="2222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80920" y="5738911"/>
                        <a:ext cx="2222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5369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2797" y="-522887"/>
            <a:ext cx="11792932" cy="81714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endParaRPr lang="en-US" sz="3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“THANH LIET”</a:t>
            </a:r>
          </a:p>
          <a:p>
            <a:pPr algn="ctr">
              <a:lnSpc>
                <a:spcPct val="150000"/>
              </a:lnSpc>
            </a:pP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endParaRPr lang="en-US" sz="3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THANH LIET”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endParaRPr lang="en-US" sz="3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Cho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3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3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endParaRPr lang="en-US" sz="3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>
              <a:lnSpc>
                <a:spcPct val="150000"/>
              </a:lnSpc>
            </a:pPr>
            <a:endParaRPr lang="en-US" sz="3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3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518700"/>
              </p:ext>
            </p:extLst>
          </p:nvPr>
        </p:nvGraphicFramePr>
        <p:xfrm>
          <a:off x="4340008" y="3062423"/>
          <a:ext cx="107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Equation" r:id="rId4" imgW="1079280" imgH="571320" progId="Equation.DSMT4">
                  <p:embed/>
                </p:oleObj>
              </mc:Choice>
              <mc:Fallback>
                <p:oleObj name="Equation" r:id="rId4" imgW="10792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0008" y="3062423"/>
                        <a:ext cx="1079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223168"/>
              </p:ext>
            </p:extLst>
          </p:nvPr>
        </p:nvGraphicFramePr>
        <p:xfrm>
          <a:off x="3405188" y="2416175"/>
          <a:ext cx="3822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6" imgW="3822480" imgH="520560" progId="Equation.DSMT4">
                  <p:embed/>
                </p:oleObj>
              </mc:Choice>
              <mc:Fallback>
                <p:oleObj name="Equation" r:id="rId6" imgW="38224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05188" y="2416175"/>
                        <a:ext cx="3822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216669"/>
              </p:ext>
            </p:extLst>
          </p:nvPr>
        </p:nvGraphicFramePr>
        <p:xfrm>
          <a:off x="3135313" y="5715000"/>
          <a:ext cx="457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8" imgW="4572000" imgH="520560" progId="Equation.DSMT4">
                  <p:embed/>
                </p:oleObj>
              </mc:Choice>
              <mc:Fallback>
                <p:oleObj name="Equation" r:id="rId8" imgW="45720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5313" y="5715000"/>
                        <a:ext cx="4572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316580" y="3039459"/>
            <a:ext cx="568136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3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 &lt; 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&lt; 40 </a:t>
            </a:r>
            <a:endParaRPr lang="en-US" sz="3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706003"/>
              </p:ext>
            </p:extLst>
          </p:nvPr>
        </p:nvGraphicFramePr>
        <p:xfrm>
          <a:off x="10557769" y="3096279"/>
          <a:ext cx="3524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Equation" r:id="rId10" imgW="351917" imgH="518062" progId="Equation.DSMT4">
                  <p:embed/>
                </p:oleObj>
              </mc:Choice>
              <mc:Fallback>
                <p:oleObj name="Equation" r:id="rId10" imgW="351917" imgH="5180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557769" y="3096279"/>
                        <a:ext cx="35242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59750"/>
              </p:ext>
            </p:extLst>
          </p:nvPr>
        </p:nvGraphicFramePr>
        <p:xfrm>
          <a:off x="1362709" y="5128466"/>
          <a:ext cx="107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Equation" r:id="rId12" imgW="1079280" imgH="571320" progId="Equation.DSMT4">
                  <p:embed/>
                </p:oleObj>
              </mc:Choice>
              <mc:Fallback>
                <p:oleObj name="Equation" r:id="rId12" imgW="10792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62709" y="5128466"/>
                        <a:ext cx="1079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339281" y="5105502"/>
            <a:ext cx="568136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3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 &lt; 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&lt; 40 </a:t>
            </a:r>
            <a:endParaRPr lang="en-US" sz="3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825698"/>
              </p:ext>
            </p:extLst>
          </p:nvPr>
        </p:nvGraphicFramePr>
        <p:xfrm>
          <a:off x="7580470" y="5162322"/>
          <a:ext cx="3524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Equation" r:id="rId13" imgW="351917" imgH="518062" progId="Equation.DSMT4">
                  <p:embed/>
                </p:oleObj>
              </mc:Choice>
              <mc:Fallback>
                <p:oleObj name="Equation" r:id="rId13" imgW="351917" imgH="5180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80470" y="5162322"/>
                        <a:ext cx="35242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159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0153" y="220642"/>
            <a:ext cx="74471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4165" y="1646248"/>
            <a:ext cx="1148184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(SGK – 9)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            x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ẵ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x &lt; 14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            x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ẵ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 &lt; x &lt; 50</a:t>
            </a:r>
          </a:p>
          <a:p>
            <a:pPr algn="ctr">
              <a:lnSpc>
                <a:spcPct val="150000"/>
              </a:lnSpc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x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ẵ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x &lt; 14</a:t>
            </a:r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T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x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ẵ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40 &lt; x &lt; 50</a:t>
            </a:r>
          </a:p>
          <a:p>
            <a:pPr>
              <a:lnSpc>
                <a:spcPct val="150000"/>
              </a:lnSpc>
            </a:pP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66588"/>
              </p:ext>
            </p:extLst>
          </p:nvPr>
        </p:nvGraphicFramePr>
        <p:xfrm>
          <a:off x="1054097" y="2318953"/>
          <a:ext cx="91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" name="Equation" r:id="rId4" imgW="914400" imgH="482400" progId="Equation.DSMT4">
                  <p:embed/>
                </p:oleObj>
              </mc:Choice>
              <mc:Fallback>
                <p:oleObj name="Equation" r:id="rId4" imgW="914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4097" y="2318953"/>
                        <a:ext cx="914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711215"/>
              </p:ext>
            </p:extLst>
          </p:nvPr>
        </p:nvGraphicFramePr>
        <p:xfrm>
          <a:off x="5305654" y="2344353"/>
          <a:ext cx="29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" name="Equation" r:id="rId6" imgW="291960" imgH="431640" progId="Equation.DSMT4">
                  <p:embed/>
                </p:oleObj>
              </mc:Choice>
              <mc:Fallback>
                <p:oleObj name="Equation" r:id="rId6" imgW="291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05654" y="2344353"/>
                        <a:ext cx="292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208753"/>
              </p:ext>
            </p:extLst>
          </p:nvPr>
        </p:nvGraphicFramePr>
        <p:xfrm>
          <a:off x="1067242" y="2862381"/>
          <a:ext cx="88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" name="Equation" r:id="rId8" imgW="888840" imgH="482400" progId="Equation.DSMT4">
                  <p:embed/>
                </p:oleObj>
              </mc:Choice>
              <mc:Fallback>
                <p:oleObj name="Equation" r:id="rId8" imgW="888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7242" y="2862381"/>
                        <a:ext cx="889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83727"/>
              </p:ext>
            </p:extLst>
          </p:nvPr>
        </p:nvGraphicFramePr>
        <p:xfrm>
          <a:off x="5962597" y="2879147"/>
          <a:ext cx="2905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" name="Equation" r:id="rId10" imgW="291105" imgH="429735" progId="Equation.DSMT4">
                  <p:embed/>
                </p:oleObj>
              </mc:Choice>
              <mc:Fallback>
                <p:oleObj name="Equation" r:id="rId10" imgW="291105" imgH="4297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62597" y="2879147"/>
                        <a:ext cx="290513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822605"/>
              </p:ext>
            </p:extLst>
          </p:nvPr>
        </p:nvGraphicFramePr>
        <p:xfrm>
          <a:off x="1778000" y="4545013"/>
          <a:ext cx="334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" name="Equation" r:id="rId12" imgW="3340080" imgH="431640" progId="Equation.DSMT4">
                  <p:embed/>
                </p:oleObj>
              </mc:Choice>
              <mc:Fallback>
                <p:oleObj name="Equation" r:id="rId12" imgW="3340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78000" y="4545013"/>
                        <a:ext cx="3340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726280"/>
              </p:ext>
            </p:extLst>
          </p:nvPr>
        </p:nvGraphicFramePr>
        <p:xfrm>
          <a:off x="2190750" y="5732463"/>
          <a:ext cx="283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" name="Equation" r:id="rId14" imgW="2831760" imgH="431640" progId="Equation.DSMT4">
                  <p:embed/>
                </p:oleObj>
              </mc:Choice>
              <mc:Fallback>
                <p:oleObj name="Equation" r:id="rId14" imgW="283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90750" y="5732463"/>
                        <a:ext cx="2832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9874" y="857838"/>
            <a:ext cx="101055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. (SGK - 9)  Cho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                           .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ọ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í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iệ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   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íc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ợp</a:t>
            </a: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11 … A	b. 12 … A	c. 14 … A	d. 19 …A 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441195"/>
              </p:ext>
            </p:extLst>
          </p:nvPr>
        </p:nvGraphicFramePr>
        <p:xfrm>
          <a:off x="4525583" y="932877"/>
          <a:ext cx="2298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" name="Equation" r:id="rId16" imgW="2298600" imgH="342720" progId="Equation.DSMT4">
                  <p:embed/>
                </p:oleObj>
              </mc:Choice>
              <mc:Fallback>
                <p:oleObj name="Equation" r:id="rId16" imgW="2298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25583" y="932877"/>
                        <a:ext cx="2298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437654"/>
              </p:ext>
            </p:extLst>
          </p:nvPr>
        </p:nvGraphicFramePr>
        <p:xfrm>
          <a:off x="8575672" y="1058897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" name="Equation" r:id="rId18" imgW="457200" imgH="279360" progId="Equation.DSMT4">
                  <p:embed/>
                </p:oleObj>
              </mc:Choice>
              <mc:Fallback>
                <p:oleObj name="Equation" r:id="rId18" imgW="45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575672" y="1058897"/>
                        <a:ext cx="457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353141"/>
              </p:ext>
            </p:extLst>
          </p:nvPr>
        </p:nvGraphicFramePr>
        <p:xfrm>
          <a:off x="2368152" y="1372828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5" name="Equation" r:id="rId20" imgW="190440" imgH="190440" progId="Equation.DSMT4">
                  <p:embed/>
                </p:oleObj>
              </mc:Choice>
              <mc:Fallback>
                <p:oleObj name="Equation" r:id="rId20" imgW="190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368152" y="1372828"/>
                        <a:ext cx="1905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996088"/>
              </p:ext>
            </p:extLst>
          </p:nvPr>
        </p:nvGraphicFramePr>
        <p:xfrm>
          <a:off x="7921468" y="1400536"/>
          <a:ext cx="188913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6" name="Equation" r:id="rId22" imgW="188912" imgH="188910" progId="Equation.DSMT4">
                  <p:embed/>
                </p:oleObj>
              </mc:Choice>
              <mc:Fallback>
                <p:oleObj name="Equation" r:id="rId22" imgW="188912" imgH="1889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921468" y="1400536"/>
                        <a:ext cx="188913" cy="18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095640"/>
              </p:ext>
            </p:extLst>
          </p:nvPr>
        </p:nvGraphicFramePr>
        <p:xfrm>
          <a:off x="6082444" y="1341226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7" name="Equation" r:id="rId24" imgW="190440" imgH="241200" progId="Equation.DSMT4">
                  <p:embed/>
                </p:oleObj>
              </mc:Choice>
              <mc:Fallback>
                <p:oleObj name="Equation" r:id="rId24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82444" y="1341226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02314"/>
              </p:ext>
            </p:extLst>
          </p:nvPr>
        </p:nvGraphicFramePr>
        <p:xfrm>
          <a:off x="4259487" y="1357003"/>
          <a:ext cx="18891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8" name="Equation" r:id="rId26" imgW="188912" imgH="240825" progId="Equation.DSMT4">
                  <p:embed/>
                </p:oleObj>
              </mc:Choice>
              <mc:Fallback>
                <p:oleObj name="Equation" r:id="rId26" imgW="188912" imgH="2408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259487" y="1357003"/>
                        <a:ext cx="188913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244023"/>
              </p:ext>
            </p:extLst>
          </p:nvPr>
        </p:nvGraphicFramePr>
        <p:xfrm>
          <a:off x="1792664" y="3982916"/>
          <a:ext cx="9128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" name="Equation" r:id="rId28" imgW="912897" imgH="480207" progId="Equation.DSMT4">
                  <p:embed/>
                </p:oleObj>
              </mc:Choice>
              <mc:Fallback>
                <p:oleObj name="Equation" r:id="rId28" imgW="912897" imgH="4802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792664" y="3982916"/>
                        <a:ext cx="912813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623307"/>
              </p:ext>
            </p:extLst>
          </p:nvPr>
        </p:nvGraphicFramePr>
        <p:xfrm>
          <a:off x="6057300" y="4005435"/>
          <a:ext cx="2889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" name="Equation" r:id="rId30" imgW="289666" imgH="428293" progId="Equation.DSMT4">
                  <p:embed/>
                </p:oleObj>
              </mc:Choice>
              <mc:Fallback>
                <p:oleObj name="Equation" r:id="rId30" imgW="289666" imgH="4282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057300" y="4005435"/>
                        <a:ext cx="28892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08120"/>
              </p:ext>
            </p:extLst>
          </p:nvPr>
        </p:nvGraphicFramePr>
        <p:xfrm>
          <a:off x="1778000" y="5071320"/>
          <a:ext cx="889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1" name="Equation" r:id="rId32" imgW="888429" imgH="481650" progId="Equation.DSMT4">
                  <p:embed/>
                </p:oleObj>
              </mc:Choice>
              <mc:Fallback>
                <p:oleObj name="Equation" r:id="rId32" imgW="888429" imgH="4816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778000" y="5071320"/>
                        <a:ext cx="889000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999422"/>
              </p:ext>
            </p:extLst>
          </p:nvPr>
        </p:nvGraphicFramePr>
        <p:xfrm>
          <a:off x="6594147" y="5100046"/>
          <a:ext cx="2857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2" name="Equation" r:id="rId34" imgW="286427" imgH="426851" progId="Equation.DSMT4">
                  <p:embed/>
                </p:oleObj>
              </mc:Choice>
              <mc:Fallback>
                <p:oleObj name="Equation" r:id="rId34" imgW="286427" imgH="4268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594147" y="5100046"/>
                        <a:ext cx="285750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9753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0131" y="801275"/>
            <a:ext cx="950221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(SGK - 9)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</a:t>
            </a:r>
          </a:p>
          <a:p>
            <a:pPr algn="ctr">
              <a:lnSpc>
                <a:spcPct val="150000"/>
              </a:lnSpc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x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 x &lt; 16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T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x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, 4 &lt; x &lt; 31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944631"/>
              </p:ext>
            </p:extLst>
          </p:nvPr>
        </p:nvGraphicFramePr>
        <p:xfrm>
          <a:off x="1220831" y="1521131"/>
          <a:ext cx="270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6" name="Equation" r:id="rId4" imgW="2705040" imgH="431640" progId="Equation.DSMT4">
                  <p:embed/>
                </p:oleObj>
              </mc:Choice>
              <mc:Fallback>
                <p:oleObj name="Equation" r:id="rId4" imgW="2705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0831" y="1521131"/>
                        <a:ext cx="2705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032864"/>
              </p:ext>
            </p:extLst>
          </p:nvPr>
        </p:nvGraphicFramePr>
        <p:xfrm>
          <a:off x="1259754" y="2054091"/>
          <a:ext cx="314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7" name="Equation" r:id="rId6" imgW="3149280" imgH="431640" progId="Equation.DSMT4">
                  <p:embed/>
                </p:oleObj>
              </mc:Choice>
              <mc:Fallback>
                <p:oleObj name="Equation" r:id="rId6" imgW="3149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9754" y="2054091"/>
                        <a:ext cx="3149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775258"/>
              </p:ext>
            </p:extLst>
          </p:nvPr>
        </p:nvGraphicFramePr>
        <p:xfrm>
          <a:off x="975345" y="3697608"/>
          <a:ext cx="127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8" name="Equation" r:id="rId8" imgW="1269720" imgH="482400" progId="Equation.DSMT4">
                  <p:embed/>
                </p:oleObj>
              </mc:Choice>
              <mc:Fallback>
                <p:oleObj name="Equation" r:id="rId8" imgW="1269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5345" y="3697608"/>
                        <a:ext cx="1270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712778"/>
              </p:ext>
            </p:extLst>
          </p:nvPr>
        </p:nvGraphicFramePr>
        <p:xfrm>
          <a:off x="6723810" y="3704154"/>
          <a:ext cx="29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9" name="Equation" r:id="rId10" imgW="291960" imgH="431640" progId="Equation.DSMT4">
                  <p:embed/>
                </p:oleObj>
              </mc:Choice>
              <mc:Fallback>
                <p:oleObj name="Equation" r:id="rId10" imgW="291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23810" y="3704154"/>
                        <a:ext cx="292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056457"/>
              </p:ext>
            </p:extLst>
          </p:nvPr>
        </p:nvGraphicFramePr>
        <p:xfrm>
          <a:off x="954212" y="4758838"/>
          <a:ext cx="124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0" name="Equation" r:id="rId12" imgW="1244520" imgH="482400" progId="Equation.DSMT4">
                  <p:embed/>
                </p:oleObj>
              </mc:Choice>
              <mc:Fallback>
                <p:oleObj name="Equation" r:id="rId12" imgW="1244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54212" y="4758838"/>
                        <a:ext cx="1244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101111"/>
              </p:ext>
            </p:extLst>
          </p:nvPr>
        </p:nvGraphicFramePr>
        <p:xfrm>
          <a:off x="1953115" y="3145652"/>
          <a:ext cx="27035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1" name="Equation" r:id="rId14" imgW="2703428" imgH="431177" progId="Equation.DSMT4">
                  <p:embed/>
                </p:oleObj>
              </mc:Choice>
              <mc:Fallback>
                <p:oleObj name="Equation" r:id="rId14" imgW="2703428" imgH="4311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53115" y="3145652"/>
                        <a:ext cx="270351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165844"/>
              </p:ext>
            </p:extLst>
          </p:nvPr>
        </p:nvGraphicFramePr>
        <p:xfrm>
          <a:off x="7167594" y="4801798"/>
          <a:ext cx="2889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2" name="Equation" r:id="rId16" imgW="289666" imgH="429735" progId="Equation.DSMT4">
                  <p:embed/>
                </p:oleObj>
              </mc:Choice>
              <mc:Fallback>
                <p:oleObj name="Equation" r:id="rId16" imgW="289666" imgH="4297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67594" y="4801798"/>
                        <a:ext cx="28892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415989"/>
              </p:ext>
            </p:extLst>
          </p:nvPr>
        </p:nvGraphicFramePr>
        <p:xfrm>
          <a:off x="1962542" y="4258552"/>
          <a:ext cx="31480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" name="Equation" r:id="rId18" imgW="3148542" imgH="429735" progId="Equation.DSMT4">
                  <p:embed/>
                </p:oleObj>
              </mc:Choice>
              <mc:Fallback>
                <p:oleObj name="Equation" r:id="rId18" imgW="3148542" imgH="4297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62542" y="4258552"/>
                        <a:ext cx="3148013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9483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43</TotalTime>
  <Words>908</Words>
  <Application>Microsoft Office PowerPoint</Application>
  <PresentationFormat>Widescreen</PresentationFormat>
  <Paragraphs>135</Paragraphs>
  <Slides>15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libri</vt:lpstr>
      <vt:lpstr>Calibri Light</vt:lpstr>
      <vt:lpstr>Symbol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à Đặng Minh</dc:creator>
  <cp:lastModifiedBy>Microsoft account</cp:lastModifiedBy>
  <cp:revision>120</cp:revision>
  <dcterms:created xsi:type="dcterms:W3CDTF">2021-08-29T07:32:20Z</dcterms:created>
  <dcterms:modified xsi:type="dcterms:W3CDTF">2022-05-14T14:31:27Z</dcterms:modified>
</cp:coreProperties>
</file>